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"/>
  </p:notesMasterIdLst>
  <p:sldIdLst>
    <p:sldId id="748" r:id="rId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00" autoAdjust="0"/>
    <p:restoredTop sz="94660"/>
  </p:normalViewPr>
  <p:slideViewPr>
    <p:cSldViewPr snapToGrid="0">
      <p:cViewPr varScale="1">
        <p:scale>
          <a:sx n="83" d="100"/>
          <a:sy n="83" d="100"/>
        </p:scale>
        <p:origin x="45" y="531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notesMaster" Target="notesMasters/notesMaster1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45C917E-6B55-4ED2-80C2-0261CFA6AFF6}" type="datetimeFigureOut">
              <a:rPr lang="en-US" smtClean="0"/>
              <a:t>6/24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369D68B-A731-4FCF-A1C9-797F376B596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84249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fld id="{698F95BD-9FE3-4FD8-B0DA-5B1E999FE4FE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93155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9A15C0-E861-422B-A059-757C79FCB5E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D09CB4C-8368-4712-B41B-11B9A4A444A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D9E32BC-ADCD-4492-A1B1-BF000572A5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03A1B0-2246-4F8A-8248-A2CA4F5CDC91}" type="datetimeFigureOut">
              <a:rPr lang="en-US" smtClean="0"/>
              <a:t>6/24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B70FFCF-C07D-435E-8D4B-1054BE1826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7892620-21F5-44DF-84E8-9C10C88BBE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F2505D-8249-4D89-BFFB-8195B27F13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827253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E4202D-A476-4D73-B316-DEEB418594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82DC686-DFC6-4B3E-9F2F-BE26922A764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89EC293-C926-4885-B5C2-D0623AB988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03A1B0-2246-4F8A-8248-A2CA4F5CDC91}" type="datetimeFigureOut">
              <a:rPr lang="en-US" smtClean="0"/>
              <a:t>6/24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ED0757E-E14C-477C-BF49-0F4961DAD2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01E779-EF1D-4896-AF11-6B17A4D060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F2505D-8249-4D89-BFFB-8195B27F13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73172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5E55199E-5085-42A5-9BF8-203C6BEC454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83D4E05-79C3-4E67-BA03-9FABBADC26B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A1326FB-B4E2-4FF2-B9E5-7A318C3642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03A1B0-2246-4F8A-8248-A2CA4F5CDC91}" type="datetimeFigureOut">
              <a:rPr lang="en-US" smtClean="0"/>
              <a:t>6/24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DDE8A4C-3199-4F96-A070-40E15F9376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9F06E90-587F-4F71-A7C5-2E466B230A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F2505D-8249-4D89-BFFB-8195B27F13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3093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323DDA-E77D-4D5C-ABF1-E19874C84F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A7942E2-8D0D-4CAC-ACBD-DC8FA89F1D4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013E64A-77E2-4222-BBD6-60FB0F0A68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03A1B0-2246-4F8A-8248-A2CA4F5CDC91}" type="datetimeFigureOut">
              <a:rPr lang="en-US" smtClean="0"/>
              <a:t>6/24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37F9027-9922-4803-BDB1-03EF0691BF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22D79C-344F-42B1-98D9-5D7287C0B6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F2505D-8249-4D89-BFFB-8195B27F13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6724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FFEAC5-AC02-411D-8B0E-9FF0C522CE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387DA38-750D-4472-81C2-123981D5306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7AC0DE8-D553-40D1-AECD-FAD28FB8BC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03A1B0-2246-4F8A-8248-A2CA4F5CDC91}" type="datetimeFigureOut">
              <a:rPr lang="en-US" smtClean="0"/>
              <a:t>6/24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C914C01-6089-4F92-A57B-B06D3DC635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7356199-13F8-4EA1-8955-5E37251D3D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F2505D-8249-4D89-BFFB-8195B27F13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60890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5061A6-48E3-44D3-9C0F-7B68BE09DE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E941E94-4468-4937-BC8E-9B30CF0E406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20D2A6F-ADEC-4403-ACFE-66BB43A95C3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7AA25F4-3959-49D3-9370-472253D4EE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03A1B0-2246-4F8A-8248-A2CA4F5CDC91}" type="datetimeFigureOut">
              <a:rPr lang="en-US" smtClean="0"/>
              <a:t>6/24/20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FCF3C0C-605A-43DA-B457-6306EC02F3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5FB5C8A-1F9F-4F81-BDD9-CBAFD5978F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F2505D-8249-4D89-BFFB-8195B27F13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48418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76E955-979D-4A1C-85A1-D87F006D32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99A64EF-FAD4-4AC1-B3FF-803069C6ADA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15E9C09-2610-4D2C-A2CD-04833FF0D3E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C4BDDE3-468B-4F4F-ACDF-1996CBBD616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6AB487F-8BDC-4D15-84BA-646DB7418A1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7153188-7065-4EEC-83F8-A09957FDE3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03A1B0-2246-4F8A-8248-A2CA4F5CDC91}" type="datetimeFigureOut">
              <a:rPr lang="en-US" smtClean="0"/>
              <a:t>6/24/2019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A41209A6-29A5-4561-B08B-93D627398F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033CA80D-3D3F-4534-9EED-D59397C7DB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F2505D-8249-4D89-BFFB-8195B27F13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00250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8E21FC-BD7E-484F-9E55-2A9797235E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E06DA8F-7110-4802-8EEB-A781785599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03A1B0-2246-4F8A-8248-A2CA4F5CDC91}" type="datetimeFigureOut">
              <a:rPr lang="en-US" smtClean="0"/>
              <a:t>6/24/2019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EDA64B7-FF9C-4A39-AC51-95EE55F47F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F7CA4E4-2AE5-42E4-B393-0039B5D714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F2505D-8249-4D89-BFFB-8195B27F13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84025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180536E-D3D4-4CBB-86D7-A15DDD37A8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03A1B0-2246-4F8A-8248-A2CA4F5CDC91}" type="datetimeFigureOut">
              <a:rPr lang="en-US" smtClean="0"/>
              <a:t>6/24/2019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617447E-1BB1-443F-A10D-9995C61C5E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C9B43CB-B562-44DB-94E8-BDE0B4E757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F2505D-8249-4D89-BFFB-8195B27F13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91354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AF6F92-94EC-42BE-8482-57CCDB54359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D9F3B6F-9E67-450A-879D-D427DB55646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2F8767E-857C-4BF9-92CC-67075025D03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296452F-788F-4317-8611-73C165C228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03A1B0-2246-4F8A-8248-A2CA4F5CDC91}" type="datetimeFigureOut">
              <a:rPr lang="en-US" smtClean="0"/>
              <a:t>6/24/20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E069DEE-410D-4AA4-B376-C04AB23297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DEAEF68-E6E5-43D8-9DF3-B94B222954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F2505D-8249-4D89-BFFB-8195B27F13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1650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939301-958C-4A24-8FA8-F721332789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3AFCB56-676B-4780-871D-41C2A16B00D5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169E177-0308-4E2B-851B-0DCBF8CAF5C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386E075-6570-49FA-B5BA-3580A1941B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03A1B0-2246-4F8A-8248-A2CA4F5CDC91}" type="datetimeFigureOut">
              <a:rPr lang="en-US" smtClean="0"/>
              <a:t>6/24/20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F02FAE5-8419-4CF2-BEF3-97ACE7C3C5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73FDCE5-3FAE-4CCE-BD9E-75C9ECFF2D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F2505D-8249-4D89-BFFB-8195B27F13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10498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B99DE57C-54D4-447A-BF24-3BFA07FCBE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1BF0F95-2467-4ECB-8230-BED54BFDCEA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690FDCF-BA11-4B12-9286-1B0071B9F01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03A1B0-2246-4F8A-8248-A2CA4F5CDC91}" type="datetimeFigureOut">
              <a:rPr lang="en-US" smtClean="0"/>
              <a:t>6/24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9F5B2F5-C949-4579-B7C1-C9204CB6F58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8012EAB-F77B-48B7-A802-35440A9156B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0F2505D-8249-4D89-BFFB-8195B27F13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70722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Box 23"/>
          <p:cNvSpPr txBox="1">
            <a:spLocks noChangeArrowheads="1"/>
          </p:cNvSpPr>
          <p:nvPr/>
        </p:nvSpPr>
        <p:spPr bwMode="auto">
          <a:xfrm flipH="1">
            <a:off x="6661193" y="1786771"/>
            <a:ext cx="435749" cy="3691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222" tIns="45613" rIns="91222" bIns="45613">
            <a:spAutoFit/>
          </a:bodyPr>
          <a:lstStyle/>
          <a:p>
            <a:r>
              <a:rPr lang="en-US" b="1" dirty="0">
                <a:latin typeface="Calibri" charset="0"/>
                <a:sym typeface="Symbol"/>
              </a:rPr>
              <a:t> </a:t>
            </a:r>
            <a:r>
              <a:rPr lang="en-US" b="1" dirty="0">
                <a:latin typeface="Calibri" charset="0"/>
              </a:rPr>
              <a:t>I</a:t>
            </a:r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 flipH="1">
            <a:off x="2819400" y="1217862"/>
            <a:ext cx="1505633" cy="1121696"/>
          </a:xfrm>
          <a:prstGeom prst="rect">
            <a:avLst/>
          </a:prstGeom>
          <a:gradFill rotWithShape="1">
            <a:gsLst>
              <a:gs pos="0">
                <a:srgbClr val="9BC1FF"/>
              </a:gs>
              <a:gs pos="100000">
                <a:srgbClr val="3F80CD"/>
              </a:gs>
            </a:gsLst>
            <a:lin ang="5400000"/>
          </a:gradFill>
          <a:ln w="9525">
            <a:solidFill>
              <a:srgbClr val="4A7EBB"/>
            </a:solidFill>
            <a:miter lim="800000"/>
            <a:headEnd/>
            <a:tailEnd/>
          </a:ln>
          <a:effectLst>
            <a:outerShdw dist="23000" dir="5400000" rotWithShape="0">
              <a:srgbClr val="808080">
                <a:alpha val="34999"/>
              </a:srgbClr>
            </a:outerShdw>
          </a:effectLst>
        </p:spPr>
        <p:txBody>
          <a:bodyPr lIns="91222" tIns="45613" rIns="91222" bIns="45613" anchor="ctr"/>
          <a:lstStyle/>
          <a:p>
            <a:pPr algn="ctr">
              <a:defRPr/>
            </a:pPr>
            <a:r>
              <a:rPr lang="en-US" dirty="0">
                <a:solidFill>
                  <a:srgbClr val="FFFFFF"/>
                </a:solidFill>
                <a:cs typeface="ＭＳ Ｐゴシック" charset="-128"/>
              </a:rPr>
              <a:t>Number Susceptible S</a:t>
            </a:r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 flipH="1">
            <a:off x="5093089" y="1233987"/>
            <a:ext cx="1307820" cy="1121695"/>
          </a:xfrm>
          <a:prstGeom prst="rect">
            <a:avLst/>
          </a:prstGeom>
          <a:gradFill rotWithShape="1">
            <a:gsLst>
              <a:gs pos="0">
                <a:srgbClr val="9BC1FF"/>
              </a:gs>
              <a:gs pos="100000">
                <a:srgbClr val="3F80CD"/>
              </a:gs>
            </a:gsLst>
            <a:lin ang="5400000"/>
          </a:gradFill>
          <a:ln w="9525">
            <a:solidFill>
              <a:srgbClr val="4A7EBB"/>
            </a:solidFill>
            <a:miter lim="800000"/>
            <a:headEnd/>
            <a:tailEnd/>
          </a:ln>
          <a:effectLst>
            <a:outerShdw dist="23000" dir="5400000" rotWithShape="0">
              <a:srgbClr val="808080">
                <a:alpha val="34999"/>
              </a:srgbClr>
            </a:outerShdw>
          </a:effectLst>
        </p:spPr>
        <p:txBody>
          <a:bodyPr lIns="91222" tIns="45613" rIns="91222" bIns="45613" anchor="ctr"/>
          <a:lstStyle/>
          <a:p>
            <a:pPr algn="ctr">
              <a:defRPr/>
            </a:pPr>
            <a:r>
              <a:rPr lang="en-US" dirty="0">
                <a:solidFill>
                  <a:srgbClr val="FFFFFF"/>
                </a:solidFill>
                <a:cs typeface="ＭＳ Ｐゴシック" charset="-128"/>
              </a:rPr>
              <a:t>Number Infectious</a:t>
            </a:r>
          </a:p>
          <a:p>
            <a:pPr algn="ctr">
              <a:defRPr/>
            </a:pPr>
            <a:r>
              <a:rPr lang="en-US" dirty="0">
                <a:solidFill>
                  <a:srgbClr val="FFFFFF"/>
                </a:solidFill>
                <a:cs typeface="ＭＳ Ｐゴシック" charset="-128"/>
              </a:rPr>
              <a:t>I</a:t>
            </a:r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 flipH="1">
            <a:off x="7137512" y="1217858"/>
            <a:ext cx="1396888" cy="1121701"/>
          </a:xfrm>
          <a:prstGeom prst="rect">
            <a:avLst/>
          </a:prstGeom>
          <a:gradFill rotWithShape="1">
            <a:gsLst>
              <a:gs pos="0">
                <a:srgbClr val="9BC1FF"/>
              </a:gs>
              <a:gs pos="100000">
                <a:srgbClr val="3F80CD"/>
              </a:gs>
            </a:gsLst>
            <a:lin ang="5400000"/>
          </a:gradFill>
          <a:ln w="9525">
            <a:solidFill>
              <a:srgbClr val="4A7EBB"/>
            </a:solidFill>
            <a:miter lim="800000"/>
            <a:headEnd/>
            <a:tailEnd/>
          </a:ln>
          <a:effectLst>
            <a:outerShdw dist="23000" dir="5400000" rotWithShape="0">
              <a:srgbClr val="808080">
                <a:alpha val="34999"/>
              </a:srgbClr>
            </a:outerShdw>
          </a:effectLst>
        </p:spPr>
        <p:txBody>
          <a:bodyPr lIns="91222" tIns="45613" rIns="91222" bIns="45613" anchor="ctr"/>
          <a:lstStyle/>
          <a:p>
            <a:pPr algn="ctr">
              <a:defRPr/>
            </a:pPr>
            <a:r>
              <a:rPr lang="en-US" dirty="0">
                <a:solidFill>
                  <a:srgbClr val="FFFFFF"/>
                </a:solidFill>
                <a:cs typeface="ＭＳ Ｐゴシック" charset="-128"/>
              </a:rPr>
              <a:t>Number Recovered</a:t>
            </a:r>
          </a:p>
          <a:p>
            <a:pPr algn="ctr">
              <a:defRPr/>
            </a:pPr>
            <a:r>
              <a:rPr lang="en-US" dirty="0">
                <a:solidFill>
                  <a:srgbClr val="FFFFFF"/>
                </a:solidFill>
                <a:cs typeface="ＭＳ Ｐゴシック" charset="-128"/>
              </a:rPr>
              <a:t>R</a:t>
            </a:r>
          </a:p>
        </p:txBody>
      </p:sp>
      <p:cxnSp>
        <p:nvCxnSpPr>
          <p:cNvPr id="20" name="Straight Arrow Connector 19"/>
          <p:cNvCxnSpPr>
            <a:cxnSpLocks noChangeShapeType="1"/>
          </p:cNvCxnSpPr>
          <p:nvPr/>
        </p:nvCxnSpPr>
        <p:spPr bwMode="auto">
          <a:xfrm>
            <a:off x="4471205" y="1855870"/>
            <a:ext cx="483688" cy="0"/>
          </a:xfrm>
          <a:prstGeom prst="straightConnector1">
            <a:avLst/>
          </a:prstGeom>
          <a:noFill/>
          <a:ln w="25400">
            <a:solidFill>
              <a:schemeClr val="accent1"/>
            </a:solidFill>
            <a:round/>
            <a:headEnd/>
            <a:tailEnd type="arrow" w="med" len="med"/>
          </a:ln>
          <a:effectLst>
            <a:outerShdw dist="20000" dir="5400000" rotWithShape="0">
              <a:srgbClr val="808080">
                <a:alpha val="37999"/>
              </a:srgbClr>
            </a:outerShdw>
          </a:effectLst>
        </p:spPr>
      </p:cxnSp>
      <p:cxnSp>
        <p:nvCxnSpPr>
          <p:cNvPr id="21" name="Straight Arrow Connector 20"/>
          <p:cNvCxnSpPr>
            <a:cxnSpLocks noChangeShapeType="1"/>
          </p:cNvCxnSpPr>
          <p:nvPr/>
        </p:nvCxnSpPr>
        <p:spPr bwMode="auto">
          <a:xfrm>
            <a:off x="6554740" y="1786772"/>
            <a:ext cx="494267" cy="0"/>
          </a:xfrm>
          <a:prstGeom prst="straightConnector1">
            <a:avLst/>
          </a:prstGeom>
          <a:noFill/>
          <a:ln w="25400">
            <a:solidFill>
              <a:schemeClr val="accent1"/>
            </a:solidFill>
            <a:round/>
            <a:headEnd/>
            <a:tailEnd type="arrow" w="med" len="med"/>
          </a:ln>
          <a:effectLst>
            <a:outerShdw dist="20000" dir="5400000" rotWithShape="0">
              <a:srgbClr val="808080">
                <a:alpha val="37999"/>
              </a:srgbClr>
            </a:outerShdw>
          </a:effectLst>
        </p:spPr>
      </p:cxnSp>
      <p:sp>
        <p:nvSpPr>
          <p:cNvPr id="22" name="Text Box 22"/>
          <p:cNvSpPr txBox="1">
            <a:spLocks noChangeArrowheads="1"/>
          </p:cNvSpPr>
          <p:nvPr/>
        </p:nvSpPr>
        <p:spPr bwMode="auto">
          <a:xfrm flipH="1">
            <a:off x="4471206" y="1486725"/>
            <a:ext cx="708449" cy="3691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222" tIns="45613" rIns="91222" bIns="45613">
            <a:spAutoFit/>
          </a:bodyPr>
          <a:lstStyle/>
          <a:p>
            <a:r>
              <a:rPr lang="en-US" b="1" dirty="0">
                <a:latin typeface="Calibri" charset="0"/>
                <a:sym typeface="Symbol"/>
              </a:rPr>
              <a:t></a:t>
            </a:r>
            <a:r>
              <a:rPr lang="en-US" b="1" dirty="0">
                <a:latin typeface="Calibri" charset="0"/>
              </a:rPr>
              <a:t>SI</a:t>
            </a:r>
          </a:p>
        </p:txBody>
      </p:sp>
      <p:sp>
        <p:nvSpPr>
          <p:cNvPr id="23" name="Arc 22"/>
          <p:cNvSpPr/>
          <p:nvPr/>
        </p:nvSpPr>
        <p:spPr>
          <a:xfrm flipH="1" flipV="1">
            <a:off x="4647415" y="1994067"/>
            <a:ext cx="891325" cy="848931"/>
          </a:xfrm>
          <a:custGeom>
            <a:avLst/>
            <a:gdLst>
              <a:gd name="connsiteX0" fmla="*/ 134 w 982908"/>
              <a:gd name="connsiteY0" fmla="*/ 467881 h 914400"/>
              <a:gd name="connsiteX1" fmla="*/ 288473 w 982908"/>
              <a:gd name="connsiteY1" fmla="*/ 40818 h 914400"/>
              <a:gd name="connsiteX2" fmla="*/ 788968 w 982908"/>
              <a:gd name="connsiteY2" fmla="*/ 93296 h 914400"/>
              <a:gd name="connsiteX3" fmla="*/ 964892 w 982908"/>
              <a:gd name="connsiteY3" fmla="*/ 579858 h 914400"/>
              <a:gd name="connsiteX4" fmla="*/ 491454 w 982908"/>
              <a:gd name="connsiteY4" fmla="*/ 457200 h 914400"/>
              <a:gd name="connsiteX5" fmla="*/ 134 w 982908"/>
              <a:gd name="connsiteY5" fmla="*/ 467881 h 914400"/>
              <a:gd name="connsiteX0" fmla="*/ 134 w 982908"/>
              <a:gd name="connsiteY0" fmla="*/ 467881 h 914400"/>
              <a:gd name="connsiteX1" fmla="*/ 288473 w 982908"/>
              <a:gd name="connsiteY1" fmla="*/ 40818 h 914400"/>
              <a:gd name="connsiteX2" fmla="*/ 788968 w 982908"/>
              <a:gd name="connsiteY2" fmla="*/ 93296 h 914400"/>
              <a:gd name="connsiteX3" fmla="*/ 964892 w 982908"/>
              <a:gd name="connsiteY3" fmla="*/ 579858 h 914400"/>
              <a:gd name="connsiteX0" fmla="*/ 134 w 982933"/>
              <a:gd name="connsiteY0" fmla="*/ 467884 h 1126125"/>
              <a:gd name="connsiteX1" fmla="*/ 288473 w 982933"/>
              <a:gd name="connsiteY1" fmla="*/ 40821 h 1126125"/>
              <a:gd name="connsiteX2" fmla="*/ 788968 w 982933"/>
              <a:gd name="connsiteY2" fmla="*/ 93299 h 1126125"/>
              <a:gd name="connsiteX3" fmla="*/ 964892 w 982933"/>
              <a:gd name="connsiteY3" fmla="*/ 579861 h 1126125"/>
              <a:gd name="connsiteX4" fmla="*/ 491454 w 982933"/>
              <a:gd name="connsiteY4" fmla="*/ 457203 h 1126125"/>
              <a:gd name="connsiteX5" fmla="*/ 134 w 982933"/>
              <a:gd name="connsiteY5" fmla="*/ 467884 h 1126125"/>
              <a:gd name="connsiteX0" fmla="*/ 134 w 982933"/>
              <a:gd name="connsiteY0" fmla="*/ 467884 h 1126125"/>
              <a:gd name="connsiteX1" fmla="*/ 288473 w 982933"/>
              <a:gd name="connsiteY1" fmla="*/ 40821 h 1126125"/>
              <a:gd name="connsiteX2" fmla="*/ 788968 w 982933"/>
              <a:gd name="connsiteY2" fmla="*/ 93299 h 1126125"/>
              <a:gd name="connsiteX3" fmla="*/ 941141 w 982933"/>
              <a:gd name="connsiteY3" fmla="*/ 1126125 h 1126125"/>
              <a:gd name="connsiteX0" fmla="*/ 134 w 982933"/>
              <a:gd name="connsiteY0" fmla="*/ 467884 h 1185501"/>
              <a:gd name="connsiteX1" fmla="*/ 288473 w 982933"/>
              <a:gd name="connsiteY1" fmla="*/ 40821 h 1185501"/>
              <a:gd name="connsiteX2" fmla="*/ 788968 w 982933"/>
              <a:gd name="connsiteY2" fmla="*/ 93299 h 1185501"/>
              <a:gd name="connsiteX3" fmla="*/ 964892 w 982933"/>
              <a:gd name="connsiteY3" fmla="*/ 579861 h 1185501"/>
              <a:gd name="connsiteX4" fmla="*/ 491454 w 982933"/>
              <a:gd name="connsiteY4" fmla="*/ 457203 h 1185501"/>
              <a:gd name="connsiteX5" fmla="*/ 134 w 982933"/>
              <a:gd name="connsiteY5" fmla="*/ 467884 h 1185501"/>
              <a:gd name="connsiteX0" fmla="*/ 134 w 982933"/>
              <a:gd name="connsiteY0" fmla="*/ 467884 h 1185501"/>
              <a:gd name="connsiteX1" fmla="*/ 288473 w 982933"/>
              <a:gd name="connsiteY1" fmla="*/ 40821 h 1185501"/>
              <a:gd name="connsiteX2" fmla="*/ 788968 w 982933"/>
              <a:gd name="connsiteY2" fmla="*/ 93299 h 1185501"/>
              <a:gd name="connsiteX3" fmla="*/ 964892 w 982933"/>
              <a:gd name="connsiteY3" fmla="*/ 1185501 h 1185501"/>
              <a:gd name="connsiteX0" fmla="*/ 134 w 982933"/>
              <a:gd name="connsiteY0" fmla="*/ 467884 h 1185501"/>
              <a:gd name="connsiteX1" fmla="*/ 288473 w 982933"/>
              <a:gd name="connsiteY1" fmla="*/ 40821 h 1185501"/>
              <a:gd name="connsiteX2" fmla="*/ 788968 w 982933"/>
              <a:gd name="connsiteY2" fmla="*/ 93299 h 1185501"/>
              <a:gd name="connsiteX3" fmla="*/ 964892 w 982933"/>
              <a:gd name="connsiteY3" fmla="*/ 579861 h 1185501"/>
              <a:gd name="connsiteX4" fmla="*/ 491454 w 982933"/>
              <a:gd name="connsiteY4" fmla="*/ 457203 h 1185501"/>
              <a:gd name="connsiteX5" fmla="*/ 134 w 982933"/>
              <a:gd name="connsiteY5" fmla="*/ 467884 h 1185501"/>
              <a:gd name="connsiteX0" fmla="*/ 134 w 982933"/>
              <a:gd name="connsiteY0" fmla="*/ 467884 h 1185501"/>
              <a:gd name="connsiteX1" fmla="*/ 288473 w 982933"/>
              <a:gd name="connsiteY1" fmla="*/ 40821 h 1185501"/>
              <a:gd name="connsiteX2" fmla="*/ 788968 w 982933"/>
              <a:gd name="connsiteY2" fmla="*/ 93299 h 1185501"/>
              <a:gd name="connsiteX3" fmla="*/ 964892 w 982933"/>
              <a:gd name="connsiteY3" fmla="*/ 1185501 h 1185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82933" h="1185501" stroke="0" extrusionOk="0">
                <a:moveTo>
                  <a:pt x="134" y="467884"/>
                </a:moveTo>
                <a:cubicBezTo>
                  <a:pt x="-4469" y="284628"/>
                  <a:pt x="109025" y="116530"/>
                  <a:pt x="288473" y="40821"/>
                </a:cubicBezTo>
                <a:cubicBezTo>
                  <a:pt x="452993" y="-28590"/>
                  <a:pt x="645183" y="-8438"/>
                  <a:pt x="788968" y="93299"/>
                </a:cubicBezTo>
                <a:cubicBezTo>
                  <a:pt x="949186" y="206664"/>
                  <a:pt x="1018895" y="399462"/>
                  <a:pt x="964892" y="579861"/>
                </a:cubicBezTo>
                <a:lnTo>
                  <a:pt x="491454" y="457203"/>
                </a:lnTo>
                <a:lnTo>
                  <a:pt x="134" y="467884"/>
                </a:lnTo>
                <a:close/>
              </a:path>
              <a:path w="982933" h="1185501" fill="none">
                <a:moveTo>
                  <a:pt x="134" y="467884"/>
                </a:moveTo>
                <a:cubicBezTo>
                  <a:pt x="-4469" y="284628"/>
                  <a:pt x="109025" y="116530"/>
                  <a:pt x="288473" y="40821"/>
                </a:cubicBezTo>
                <a:cubicBezTo>
                  <a:pt x="452993" y="-28590"/>
                  <a:pt x="645183" y="-8438"/>
                  <a:pt x="788968" y="93299"/>
                </a:cubicBezTo>
                <a:cubicBezTo>
                  <a:pt x="949186" y="206664"/>
                  <a:pt x="971394" y="981351"/>
                  <a:pt x="964892" y="1185501"/>
                </a:cubicBezTo>
              </a:path>
            </a:pathLst>
          </a:custGeom>
          <a:ln w="25400">
            <a:prstDash val="dash"/>
            <a:headEnd type="none"/>
            <a:tailEnd type="arrow"/>
          </a:ln>
          <a:effectLst>
            <a:outerShdw blurRad="50800" dist="25400" dir="54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82840" tIns="41420" rIns="82840" bIns="41420"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2667046" y="2530723"/>
            <a:ext cx="519223" cy="1105572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1806788" y="3888442"/>
            <a:ext cx="1806152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Compartments or variables or stocks (mostly upper-case Latin letters)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4503669" y="1949640"/>
            <a:ext cx="0" cy="1105572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4"/>
          <p:cNvSpPr/>
          <p:nvPr/>
        </p:nvSpPr>
        <p:spPr>
          <a:xfrm>
            <a:off x="3739055" y="3083510"/>
            <a:ext cx="106748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Flow (solid)</a:t>
            </a:r>
          </a:p>
        </p:txBody>
      </p:sp>
      <p:cxnSp>
        <p:nvCxnSpPr>
          <p:cNvPr id="24" name="Straight Arrow Connector 23"/>
          <p:cNvCxnSpPr/>
          <p:nvPr/>
        </p:nvCxnSpPr>
        <p:spPr>
          <a:xfrm flipV="1">
            <a:off x="5059526" y="3014410"/>
            <a:ext cx="0" cy="1105572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ctangle 24"/>
          <p:cNvSpPr/>
          <p:nvPr/>
        </p:nvSpPr>
        <p:spPr>
          <a:xfrm>
            <a:off x="4225875" y="4119983"/>
            <a:ext cx="152463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Interaction (dashed)</a:t>
            </a:r>
          </a:p>
        </p:txBody>
      </p:sp>
      <p:cxnSp>
        <p:nvCxnSpPr>
          <p:cNvPr id="26" name="Straight Arrow Connector 25"/>
          <p:cNvCxnSpPr/>
          <p:nvPr/>
        </p:nvCxnSpPr>
        <p:spPr>
          <a:xfrm flipV="1">
            <a:off x="6477001" y="2122276"/>
            <a:ext cx="247133" cy="1001924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>
            <a:off x="3186268" y="5026336"/>
            <a:ext cx="905884" cy="130121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H="1">
            <a:off x="5538742" y="4075938"/>
            <a:ext cx="509757" cy="121871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Rectangle 28"/>
          <p:cNvSpPr/>
          <p:nvPr/>
        </p:nvSpPr>
        <p:spPr>
          <a:xfrm>
            <a:off x="5405019" y="3152607"/>
            <a:ext cx="244358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Parameter (mostly lower-case letters, often Greek)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4092154" y="4949162"/>
          <a:ext cx="1610853" cy="1439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812520" imgH="723600" progId="Equation.DSMT4">
                  <p:embed/>
                </p:oleObj>
              </mc:Choice>
              <mc:Fallback>
                <p:oleObj name="Equation" r:id="rId4" imgW="812520" imgH="72360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2154" y="4949162"/>
                        <a:ext cx="1610853" cy="14395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7063376" y="5558091"/>
          <a:ext cx="2487537" cy="1118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1523880" imgH="685800" progId="Equation.DSMT4">
                  <p:embed/>
                </p:oleObj>
              </mc:Choice>
              <mc:Fallback>
                <p:oleObj name="Equation" r:id="rId6" imgW="1523880" imgH="6858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3376" y="5558091"/>
                        <a:ext cx="2487537" cy="11185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Arrow Connector 29"/>
          <p:cNvCxnSpPr/>
          <p:nvPr/>
        </p:nvCxnSpPr>
        <p:spPr>
          <a:xfrm>
            <a:off x="8445341" y="5091396"/>
            <a:ext cx="520757" cy="54874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ectangle 30"/>
          <p:cNvSpPr/>
          <p:nvPr/>
        </p:nvSpPr>
        <p:spPr>
          <a:xfrm>
            <a:off x="7934522" y="2791013"/>
            <a:ext cx="2718239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Time. Technically a dependent variable, usually not called either variable or parameter. Symbol is t for general time, often a for age (sine infection), </a:t>
            </a:r>
            <a:r>
              <a:rPr lang="en-US" dirty="0">
                <a:sym typeface="Symbol"/>
              </a:rPr>
              <a:t> for time-steps</a:t>
            </a:r>
            <a:endParaRPr lang="en-US" dirty="0"/>
          </a:p>
        </p:txBody>
      </p:sp>
      <p:cxnSp>
        <p:nvCxnSpPr>
          <p:cNvPr id="35" name="Straight Arrow Connector 34"/>
          <p:cNvCxnSpPr/>
          <p:nvPr/>
        </p:nvCxnSpPr>
        <p:spPr>
          <a:xfrm flipH="1">
            <a:off x="7339768" y="5148092"/>
            <a:ext cx="690982" cy="561151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BF7DF03-5A5F-4650-835C-BF2DAA3CB34B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764679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</TotalTime>
  <Words>76</Words>
  <Application>Microsoft Office PowerPoint</Application>
  <PresentationFormat>Widescreen</PresentationFormat>
  <Paragraphs>14</Paragraphs>
  <Slides>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8" baseType="lpstr">
      <vt:lpstr>ＭＳ Ｐゴシック</vt:lpstr>
      <vt:lpstr>Arial</vt:lpstr>
      <vt:lpstr>Calibri</vt:lpstr>
      <vt:lpstr>Calibri Light</vt:lpstr>
      <vt:lpstr>Symbol</vt:lpstr>
      <vt:lpstr>Office Theme</vt:lpstr>
      <vt:lpstr>Equ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ndreas Handel</dc:creator>
  <cp:lastModifiedBy>Andreas Handel</cp:lastModifiedBy>
  <cp:revision>1</cp:revision>
  <dcterms:created xsi:type="dcterms:W3CDTF">2019-06-24T11:41:19Z</dcterms:created>
  <dcterms:modified xsi:type="dcterms:W3CDTF">2019-06-24T11:42:42Z</dcterms:modified>
</cp:coreProperties>
</file>